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1413"/>
        <w:gridCol w:w="1417"/>
        <w:gridCol w:w="992"/>
        <w:gridCol w:w="1134"/>
        <w:gridCol w:w="1134"/>
        <w:gridCol w:w="1134"/>
        <w:gridCol w:w="1134"/>
        <w:gridCol w:w="1701"/>
      </w:tblGrid>
      <w:tr w:rsidR="006763B3" w:rsidRPr="00DF75E9" w14:paraId="17B9CF94" w14:textId="77777777" w:rsidTr="0008485F">
        <w:trPr>
          <w:trHeight w:val="557"/>
          <w:jc w:val="center"/>
        </w:trPr>
        <w:tc>
          <w:tcPr>
            <w:tcW w:w="1276" w:type="dxa"/>
            <w:shd w:val="clear" w:color="auto" w:fill="BDD6EE" w:themeFill="accent5" w:themeFillTint="66"/>
            <w:vAlign w:val="center"/>
          </w:tcPr>
          <w:p w14:paraId="162959CB" w14:textId="5332CE2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2B7BD6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43.2pt" o:ole="">
                  <v:imagedata r:id="rId6" o:title=""/>
                </v:shape>
                <o:OLEObject Type="Embed" ProgID="Equation.DSMT4" ShapeID="_x0000_i1025" DrawAspect="Content" ObjectID="_1631173104" r:id="rId7"/>
              </w:object>
            </w:r>
          </w:p>
        </w:tc>
        <w:tc>
          <w:tcPr>
            <w:tcW w:w="1413" w:type="dxa"/>
            <w:shd w:val="clear" w:color="auto" w:fill="FFF2CC" w:themeFill="accent4" w:themeFillTint="33"/>
            <w:vAlign w:val="center"/>
          </w:tcPr>
          <w:p w14:paraId="76F1ABFA" w14:textId="272B4C8C" w:rsidR="006763B3" w:rsidRPr="00DF75E9" w:rsidRDefault="006763B3" w:rsidP="006763B3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160" w:dyaOrig="680" w14:anchorId="7E2FF5E6">
                <v:shape id="_x0000_i1026" type="#_x0000_t75" style="width:64.2pt;height:37.8pt" o:ole="">
                  <v:imagedata r:id="rId8" o:title=""/>
                </v:shape>
                <o:OLEObject Type="Embed" ProgID="Equation.DSMT4" ShapeID="_x0000_i1026" DrawAspect="Content" ObjectID="_1631173105" r:id="rId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2FC3E7C1" w14:textId="23C80742" w:rsidR="006763B3" w:rsidRPr="00DF75E9" w:rsidRDefault="006763B3" w:rsidP="00DF75E9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6"/>
              </w:rPr>
              <w:object w:dxaOrig="820" w:dyaOrig="639" w14:anchorId="6C4F6E32">
                <v:shape id="_x0000_i1027" type="#_x0000_t75" style="width:45.6pt;height:35.4pt" o:ole="">
                  <v:imagedata r:id="rId10" o:title=""/>
                </v:shape>
                <o:OLEObject Type="Embed" ProgID="Equation.DSMT4" ShapeID="_x0000_i1027" DrawAspect="Content" ObjectID="_1631173106" r:id="rId11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4B668036" w14:textId="447DF8F0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150A616A">
                <v:shape id="_x0000_i1028" type="#_x0000_t75" style="width:34.8pt;height:18pt" o:ole="">
                  <v:imagedata r:id="rId12" o:title=""/>
                </v:shape>
                <o:OLEObject Type="Embed" ProgID="Equation.DSMT4" ShapeID="_x0000_i1028" DrawAspect="Content" ObjectID="_1631173107" r:id="rId13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6516BB0" w14:textId="234E4D9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20940516">
                <v:shape id="_x0000_i1029" type="#_x0000_t75" style="width:43.8pt;height:18pt" o:ole="">
                  <v:imagedata r:id="rId14" o:title=""/>
                </v:shape>
                <o:OLEObject Type="Embed" ProgID="Equation.DSMT4" ShapeID="_x0000_i1029" DrawAspect="Content" ObjectID="_1631173108" r:id="rId15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C9D1122" w14:textId="44480B1F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76A2B312">
                <v:shape id="_x0000_i1030" type="#_x0000_t75" style="width:19.8pt;height:19.2pt" o:ole="">
                  <v:imagedata r:id="rId16" o:title=""/>
                </v:shape>
                <o:OLEObject Type="Embed" ProgID="Equation.DSMT4" ShapeID="_x0000_i1030" DrawAspect="Content" ObjectID="_1631173109" r:id="rId17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0A72928" w14:textId="095D4F7C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1ADF7377">
                <v:shape id="_x0000_i1031" type="#_x0000_t75" style="width:45pt;height:18pt" o:ole="">
                  <v:imagedata r:id="rId18" o:title=""/>
                </v:shape>
                <o:OLEObject Type="Embed" ProgID="Equation.DSMT4" ShapeID="_x0000_i1031" DrawAspect="Content" ObjectID="_1631173110" r:id="rId1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7E2BB47" w14:textId="67896FB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6D4CA0C">
                <v:shape id="_x0000_i1032" type="#_x0000_t75" style="width:42pt;height:18pt" o:ole="">
                  <v:imagedata r:id="rId20" o:title=""/>
                </v:shape>
                <o:OLEObject Type="Embed" ProgID="Equation.DSMT4" ShapeID="_x0000_i1032" DrawAspect="Content" ObjectID="_1631173111" r:id="rId21"/>
              </w:objec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0373ACF" w14:textId="6EA33AC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E00988E">
                <v:shape id="_x0000_i1033" type="#_x0000_t75" style="width:48.6pt;height:37.8pt" o:ole="">
                  <v:imagedata r:id="rId22" o:title=""/>
                </v:shape>
                <o:OLEObject Type="Embed" ProgID="Equation.DSMT4" ShapeID="_x0000_i1033" DrawAspect="Content" ObjectID="_1631173112" r:id="rId23"/>
              </w:object>
            </w:r>
          </w:p>
        </w:tc>
      </w:tr>
      <w:tr w:rsidR="006763B3" w14:paraId="2696FA6C" w14:textId="77777777" w:rsidTr="006763B3">
        <w:trPr>
          <w:trHeight w:val="522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CBCC338" w14:textId="3D110D93" w:rsidR="006763B3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10"/>
              </w:rPr>
              <w:object w:dxaOrig="840" w:dyaOrig="340" w14:anchorId="484FB5EE">
                <v:shape id="_x0000_i1034" type="#_x0000_t75" style="width:52.2pt;height:21.6pt" o:ole="">
                  <v:imagedata r:id="rId24" o:title=""/>
                </v:shape>
                <o:OLEObject Type="Embed" ProgID="Equation.DSMT4" ShapeID="_x0000_i1034" DrawAspect="Content" ObjectID="_1631173113" r:id="rId25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DC3593C" w14:textId="47365331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63CA63B" w14:textId="0D2F43B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009A236C" w14:textId="255D6B09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8.66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4DA52D" w14:textId="298FAE50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32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1C67901" w14:textId="3C4A5FCA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935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61CEF8B" w14:textId="7E912170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64</w:t>
            </w:r>
            <w:r>
              <w:rPr>
                <w:sz w:val="26"/>
                <w:szCs w:val="26"/>
              </w:rPr>
              <w:t>6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F1E9754" w14:textId="75399252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2542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3A03BFF" w14:textId="699C1C85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26.017</w:t>
            </w:r>
            <w:r w:rsidR="00FD4D7B">
              <w:rPr>
                <w:sz w:val="26"/>
                <w:szCs w:val="26"/>
              </w:rPr>
              <w:t xml:space="preserve"> </w:t>
            </w:r>
            <w:r w:rsidR="00FD4D7B">
              <w:rPr>
                <w:sz w:val="26"/>
                <w:szCs w:val="26"/>
                <w:lang w:val="en-US"/>
              </w:rPr>
              <w:t>sec</w:t>
            </w:r>
          </w:p>
        </w:tc>
      </w:tr>
      <w:tr w:rsidR="006763B3" w14:paraId="6434B021" w14:textId="77777777" w:rsidTr="006763B3">
        <w:trPr>
          <w:trHeight w:val="558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E5D2A7F" w14:textId="5A173E42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9FF884B">
                <v:shape id="_x0000_i1035" type="#_x0000_t75" style="width:54.6pt;height:21.6pt" o:ole="">
                  <v:imagedata r:id="rId26" o:title=""/>
                </v:shape>
                <o:OLEObject Type="Embed" ProgID="Equation.DSMT4" ShapeID="_x0000_i1035" DrawAspect="Content" ObjectID="_1631173114" r:id="rId27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E4AD86D" w14:textId="0A2257F8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DB91124" w14:textId="396B3F45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673419C9" w14:textId="3594D534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17.03</w:t>
            </w: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4CE1114" w14:textId="7D8636F4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127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0721D09" w14:textId="3CDD717D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94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D0A3E8" w14:textId="7938AD53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5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432CD99E" w14:textId="68B45117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242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2AA55BAD" w14:textId="70FEC890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60.3</w:t>
            </w:r>
            <w:r w:rsidR="00FD4D7B">
              <w:rPr>
                <w:sz w:val="26"/>
                <w:szCs w:val="26"/>
                <w:lang w:val="en-US"/>
              </w:rPr>
              <w:t xml:space="preserve"> sec</w:t>
            </w:r>
          </w:p>
        </w:tc>
      </w:tr>
      <w:tr w:rsidR="006763B3" w14:paraId="2DF3D04F" w14:textId="77777777" w:rsidTr="006763B3">
        <w:trPr>
          <w:trHeight w:val="551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5455C3FE" w14:textId="287F08A0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431782DD">
                <v:shape id="_x0000_i1036" type="#_x0000_t75" style="width:53.4pt;height:21.6pt" o:ole="">
                  <v:imagedata r:id="rId28" o:title=""/>
                </v:shape>
                <o:OLEObject Type="Embed" ProgID="Equation.DSMT4" ShapeID="_x0000_i1036" DrawAspect="Content" ObjectID="_1631173115" r:id="rId29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15F66A3" w14:textId="62957E6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B92770B" w14:textId="602ABCB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794CD796" w14:textId="1B7785D0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17.64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3F7A06A" w14:textId="4AE5F3C2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2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DD1ACFF" w14:textId="13A6F967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93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FE665BE" w14:textId="0F5173C3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61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4D9D8DB" w14:textId="3487EA82" w:rsidR="006763B3" w:rsidRPr="00E6277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247</w:t>
            </w:r>
            <w:r w:rsidR="00E62773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04611132" w14:textId="221668CE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70.02</w:t>
            </w:r>
            <w:r>
              <w:rPr>
                <w:sz w:val="26"/>
                <w:szCs w:val="26"/>
              </w:rPr>
              <w:t>9</w:t>
            </w:r>
            <w:r w:rsidR="00FD4D7B">
              <w:rPr>
                <w:sz w:val="26"/>
                <w:szCs w:val="26"/>
                <w:lang w:val="en-US"/>
              </w:rPr>
              <w:t xml:space="preserve"> sec</w:t>
            </w:r>
          </w:p>
        </w:tc>
      </w:tr>
      <w:tr w:rsidR="006763B3" w14:paraId="0133BAA4" w14:textId="77777777" w:rsidTr="006763B3">
        <w:trPr>
          <w:trHeight w:val="559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7D8B202A" w14:textId="7E4657D1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D70E1A1">
                <v:shape id="_x0000_i1037" type="#_x0000_t75" style="width:54.6pt;height:21.6pt" o:ole="">
                  <v:imagedata r:id="rId30" o:title=""/>
                </v:shape>
                <o:OLEObject Type="Embed" ProgID="Equation.DSMT4" ShapeID="_x0000_i1037" DrawAspect="Content" ObjectID="_1631173116" r:id="rId31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BB4F321" w14:textId="1C1F80A0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9BA97BF" w14:textId="645C4D0C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5D5DF7AC" w14:textId="780E8ABB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6.49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8F36A9B" w14:textId="1ED2EA44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4.06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D4DB671" w14:textId="025ACD25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94</w:t>
            </w: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95CE9E4" w14:textId="35ABCACF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057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C858554" w14:textId="2D38FE49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23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958B584" w14:textId="5C484F12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748.63</w:t>
            </w:r>
            <w:r>
              <w:rPr>
                <w:sz w:val="26"/>
                <w:szCs w:val="26"/>
              </w:rPr>
              <w:t>9</w:t>
            </w:r>
            <w:r w:rsidR="00FD4D7B">
              <w:rPr>
                <w:sz w:val="26"/>
                <w:szCs w:val="26"/>
                <w:lang w:val="en-US"/>
              </w:rPr>
              <w:t xml:space="preserve"> sec</w:t>
            </w:r>
          </w:p>
        </w:tc>
      </w:tr>
    </w:tbl>
    <w:p w14:paraId="102D4C4B" w14:textId="32CE59EE" w:rsidR="00DF75E9" w:rsidRDefault="00DF75E9" w:rsidP="00FD7811">
      <w:pPr>
        <w:rPr>
          <w:lang w:val="en-US"/>
        </w:rPr>
      </w:pPr>
    </w:p>
    <w:p w14:paraId="315CCB70" w14:textId="77777777" w:rsidR="00006E2B" w:rsidRDefault="00006E2B" w:rsidP="00FD7811">
      <w:pPr>
        <w:rPr>
          <w:lang w:val="en-US"/>
        </w:rPr>
      </w:pPr>
    </w:p>
    <w:tbl>
      <w:tblPr>
        <w:tblStyle w:val="a3"/>
        <w:tblW w:w="9351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1559"/>
        <w:gridCol w:w="1417"/>
        <w:gridCol w:w="1418"/>
        <w:gridCol w:w="1417"/>
        <w:gridCol w:w="1418"/>
      </w:tblGrid>
      <w:tr w:rsidR="0008485F" w:rsidRPr="00DF75E9" w14:paraId="3898DEAC" w14:textId="77777777" w:rsidTr="00040918">
        <w:trPr>
          <w:trHeight w:val="557"/>
          <w:jc w:val="center"/>
        </w:trPr>
        <w:tc>
          <w:tcPr>
            <w:tcW w:w="2122" w:type="dxa"/>
            <w:tcBorders>
              <w:tl2br w:val="single" w:sz="4" w:space="0" w:color="auto"/>
            </w:tcBorders>
            <w:shd w:val="clear" w:color="auto" w:fill="BDD6EE" w:themeFill="accent5" w:themeFillTint="66"/>
            <w:vAlign w:val="center"/>
          </w:tcPr>
          <w:p w14:paraId="0F1CFC80" w14:textId="5D0D0E73" w:rsidR="00A12C61" w:rsidRPr="00A12C61" w:rsidRDefault="00A12C61" w:rsidP="00006E2B">
            <w:pPr>
              <w:rPr>
                <w:rFonts w:cstheme="minorHAnsi"/>
                <w:lang w:val="en-US"/>
              </w:rPr>
            </w:pPr>
            <w:r w:rsidRPr="00006E2B">
              <w:rPr>
                <w:rFonts w:cstheme="minorHAnsi"/>
                <w:position w:val="-62"/>
              </w:rPr>
              <w:object w:dxaOrig="2120" w:dyaOrig="1359" w14:anchorId="0BC799C0">
                <v:shape id="_x0000_i1038" type="#_x0000_t75" style="width:88.2pt;height:67.2pt" o:ole="">
                  <v:imagedata r:id="rId32" o:title=""/>
                </v:shape>
                <o:OLEObject Type="Embed" ProgID="Equation.DSMT4" ShapeID="_x0000_i1038" DrawAspect="Content" ObjectID="_1631173117" r:id="rId33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60F632F" w14:textId="52D7A776" w:rsidR="00006E2B" w:rsidRPr="00DF75E9" w:rsidRDefault="00A12C61" w:rsidP="001B5E55">
            <w:pPr>
              <w:jc w:val="center"/>
              <w:rPr>
                <w:rFonts w:cstheme="minorHAnsi"/>
              </w:rPr>
            </w:pPr>
            <w:r w:rsidRPr="00A12C61">
              <w:rPr>
                <w:rFonts w:cstheme="minorHAnsi"/>
                <w:position w:val="-10"/>
              </w:rPr>
              <w:object w:dxaOrig="800" w:dyaOrig="320" w14:anchorId="2B799BAE">
                <v:shape id="_x0000_i1039" type="#_x0000_t75" style="width:49.8pt;height:20.4pt" o:ole="">
                  <v:imagedata r:id="rId34" o:title=""/>
                </v:shape>
                <o:OLEObject Type="Embed" ProgID="Equation.DSMT4" ShapeID="_x0000_i1039" DrawAspect="Content" ObjectID="_1631173118" r:id="rId35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775CF41D" w14:textId="0EDC6470" w:rsidR="00006E2B" w:rsidRPr="00DF75E9" w:rsidRDefault="00A12C61" w:rsidP="001B5E55">
            <w:pPr>
              <w:jc w:val="center"/>
              <w:rPr>
                <w:rFonts w:cstheme="minorHAnsi"/>
              </w:rPr>
            </w:pPr>
            <w:r w:rsidRPr="00A12C61">
              <w:rPr>
                <w:rFonts w:cstheme="minorHAnsi"/>
                <w:position w:val="-10"/>
              </w:rPr>
              <w:object w:dxaOrig="780" w:dyaOrig="320" w14:anchorId="5C9C4C41">
                <v:shape id="_x0000_i1040" type="#_x0000_t75" style="width:48.6pt;height:20.4pt" o:ole="">
                  <v:imagedata r:id="rId36" o:title=""/>
                </v:shape>
                <o:OLEObject Type="Embed" ProgID="Equation.DSMT4" ShapeID="_x0000_i1040" DrawAspect="Content" ObjectID="_1631173119" r:id="rId37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440DE7E8" w14:textId="35FC1C3B" w:rsidR="00006E2B" w:rsidRPr="00DF75E9" w:rsidRDefault="00040918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405D37FA">
                <v:shape id="_x0000_i1071" type="#_x0000_t75" style="width:55.2pt;height:20.4pt" o:ole="">
                  <v:imagedata r:id="rId38" o:title=""/>
                </v:shape>
                <o:OLEObject Type="Embed" ProgID="Equation.DSMT4" ShapeID="_x0000_i1071" DrawAspect="Content" ObjectID="_1631173120" r:id="rId3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6486945C" w14:textId="3C37B666" w:rsidR="00006E2B" w:rsidRPr="00DF75E9" w:rsidRDefault="00040918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683C2A45">
                <v:shape id="_x0000_i1067" type="#_x0000_t75" style="width:54.6pt;height:20.4pt" o:ole="">
                  <v:imagedata r:id="rId40" o:title=""/>
                </v:shape>
                <o:OLEObject Type="Embed" ProgID="Equation.DSMT4" ShapeID="_x0000_i1067" DrawAspect="Content" ObjectID="_1631173121" r:id="rId41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19F6688A" w14:textId="16F356B2" w:rsidR="00006E2B" w:rsidRPr="00DF75E9" w:rsidRDefault="00040918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524922B9">
                <v:shape id="_x0000_i1073" type="#_x0000_t75" style="width:54.6pt;height:20.4pt" o:ole="">
                  <v:imagedata r:id="rId42" o:title=""/>
                </v:shape>
                <o:OLEObject Type="Embed" ProgID="Equation.DSMT4" ShapeID="_x0000_i1073" DrawAspect="Content" ObjectID="_1631173122" r:id="rId43"/>
              </w:object>
            </w:r>
          </w:p>
        </w:tc>
      </w:tr>
      <w:tr w:rsidR="00040918" w14:paraId="510CAB66" w14:textId="77777777" w:rsidTr="00040918">
        <w:trPr>
          <w:trHeight w:val="522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5BA33371" w14:textId="45946671" w:rsidR="00040918" w:rsidRDefault="00040918" w:rsidP="00040918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1100" w:dyaOrig="320" w14:anchorId="50FC0696">
                <v:shape id="_x0000_i1154" type="#_x0000_t75" style="width:68.4pt;height:20.4pt" o:ole="">
                  <v:imagedata r:id="rId44" o:title=""/>
                </v:shape>
                <o:OLEObject Type="Embed" ProgID="Equation.DSMT4" ShapeID="_x0000_i1154" DrawAspect="Content" ObjectID="_1631173123" r:id="rId45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1EF9506B" w14:textId="69A0E04B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>404.3285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D8ECE98" w14:textId="214E61DE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348.0685  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4A988020" w14:textId="56540DF8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 340.5908  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7781C79" w14:textId="717644B8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332.6154  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35E9276C" w14:textId="61374B3E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>316.4561</w:t>
            </w:r>
          </w:p>
        </w:tc>
      </w:tr>
      <w:tr w:rsidR="00040918" w14:paraId="437A7A4D" w14:textId="77777777" w:rsidTr="00040918">
        <w:trPr>
          <w:trHeight w:val="558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6E184E54" w14:textId="601CD23B" w:rsidR="00040918" w:rsidRPr="00DF75E9" w:rsidRDefault="00040918" w:rsidP="00040918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100" w:dyaOrig="320" w14:anchorId="7C4F0ABF">
                <v:shape id="_x0000_i1156" type="#_x0000_t75" style="width:68.4pt;height:20.4pt" o:ole="">
                  <v:imagedata r:id="rId46" o:title=""/>
                </v:shape>
                <o:OLEObject Type="Embed" ProgID="Equation.DSMT4" ShapeID="_x0000_i1156" DrawAspect="Content" ObjectID="_1631173124" r:id="rId47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3581EA65" w14:textId="5CCA6311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>391.2954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40A0486" w14:textId="5A646AE3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324.2558  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1F5C6EBC" w14:textId="270C439A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313.2237  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810E4E9" w14:textId="1C8A41CA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305.7468  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7B2A8479" w14:textId="7F0AA9DC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>310.6164</w:t>
            </w:r>
          </w:p>
        </w:tc>
      </w:tr>
      <w:tr w:rsidR="00040918" w14:paraId="4C95F412" w14:textId="77777777" w:rsidTr="00040918">
        <w:trPr>
          <w:trHeight w:val="551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4CB2B7FC" w14:textId="295A1659" w:rsidR="00040918" w:rsidRPr="00DF75E9" w:rsidRDefault="00040918" w:rsidP="00040918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19" w:dyaOrig="320" w14:anchorId="4CBA0DEE">
                <v:shape id="_x0000_i1158" type="#_x0000_t75" style="width:75.6pt;height:20.4pt" o:ole="">
                  <v:imagedata r:id="rId48" o:title=""/>
                </v:shape>
                <o:OLEObject Type="Embed" ProgID="Equation.DSMT4" ShapeID="_x0000_i1158" DrawAspect="Content" ObjectID="_1631173125" r:id="rId49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7F491A7B" w14:textId="5C1010E4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>353.7305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289DC04" w14:textId="62A6AAD7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309.3503  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6DCA5EB1" w14:textId="04DD9546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301.8013  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79F92F5" w14:textId="799FACF7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286.2236  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0FD56ECA" w14:textId="7DBB7570" w:rsidR="00040918" w:rsidRPr="00720FDA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>269.9682</w:t>
            </w:r>
          </w:p>
        </w:tc>
      </w:tr>
      <w:tr w:rsidR="00040918" w14:paraId="14DC3FC3" w14:textId="77777777" w:rsidTr="00040918">
        <w:trPr>
          <w:trHeight w:val="559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2FC141FD" w14:textId="39516F6F" w:rsidR="00040918" w:rsidRPr="00DF75E9" w:rsidRDefault="00040918" w:rsidP="00040918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19" w:dyaOrig="320" w14:anchorId="00182509">
                <v:shape id="_x0000_i1160" type="#_x0000_t75" style="width:75.6pt;height:20.4pt" o:ole="">
                  <v:imagedata r:id="rId50" o:title=""/>
                </v:shape>
                <o:OLEObject Type="Embed" ProgID="Equation.DSMT4" ShapeID="_x0000_i1160" DrawAspect="Content" ObjectID="_1631173126" r:id="rId51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240D4C85" w14:textId="0BFD01C0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>328.413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D3D5A57" w14:textId="2369A156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>285.1113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25BF9526" w14:textId="28958ABE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275.6476  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1C9889A" w14:textId="51E23F69" w:rsidR="00040918" w:rsidRPr="00244A35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 xml:space="preserve">271.5057  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6B8A65D1" w14:textId="6FA77C21" w:rsidR="00040918" w:rsidRPr="00720FDA" w:rsidRDefault="00040918" w:rsidP="00040918">
            <w:pPr>
              <w:jc w:val="center"/>
              <w:rPr>
                <w:sz w:val="26"/>
                <w:szCs w:val="26"/>
              </w:rPr>
            </w:pPr>
            <w:r w:rsidRPr="00040918">
              <w:rPr>
                <w:sz w:val="26"/>
                <w:szCs w:val="26"/>
              </w:rPr>
              <w:t>263.4929</w:t>
            </w:r>
          </w:p>
        </w:tc>
        <w:bookmarkStart w:id="0" w:name="_GoBack"/>
        <w:bookmarkEnd w:id="0"/>
      </w:tr>
    </w:tbl>
    <w:p w14:paraId="6086EA10" w14:textId="7F1C93A5" w:rsidR="00006E2B" w:rsidRDefault="00006E2B" w:rsidP="00006E2B">
      <w:pPr>
        <w:rPr>
          <w:lang w:val="en-US"/>
        </w:rPr>
      </w:pPr>
    </w:p>
    <w:p w14:paraId="0659123D" w14:textId="77777777" w:rsidR="00257EEF" w:rsidRDefault="00257EEF" w:rsidP="00006E2B">
      <w:pPr>
        <w:rPr>
          <w:lang w:val="en-US"/>
        </w:rPr>
      </w:pPr>
    </w:p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1134"/>
        <w:gridCol w:w="992"/>
        <w:gridCol w:w="1134"/>
        <w:gridCol w:w="1134"/>
        <w:gridCol w:w="1134"/>
        <w:gridCol w:w="1559"/>
      </w:tblGrid>
      <w:tr w:rsidR="000D173B" w:rsidRPr="00DF75E9" w14:paraId="2451697C" w14:textId="77777777" w:rsidTr="009752B7">
        <w:trPr>
          <w:trHeight w:val="557"/>
          <w:jc w:val="center"/>
        </w:trPr>
        <w:tc>
          <w:tcPr>
            <w:tcW w:w="1413" w:type="dxa"/>
            <w:shd w:val="clear" w:color="auto" w:fill="BDD6EE" w:themeFill="accent5" w:themeFillTint="66"/>
            <w:vAlign w:val="center"/>
          </w:tcPr>
          <w:p w14:paraId="0527638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72E6428E">
                <v:shape id="_x0000_i1048" type="#_x0000_t75" style="width:43.2pt;height:43.2pt" o:ole="">
                  <v:imagedata r:id="rId6" o:title=""/>
                </v:shape>
                <o:OLEObject Type="Embed" ProgID="Equation.DSMT4" ShapeID="_x0000_i1048" DrawAspect="Content" ObjectID="_1631173127" r:id="rId52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53229107" w14:textId="7B7A118D" w:rsidR="00257EEF" w:rsidRPr="00DF75E9" w:rsidRDefault="00257EEF" w:rsidP="005E737F">
            <w:pPr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06943009">
                <v:shape id="_x0000_i1049" type="#_x0000_t75" style="width:64.2pt;height:37.8pt" o:ole="">
                  <v:imagedata r:id="rId53" o:title=""/>
                </v:shape>
                <o:OLEObject Type="Embed" ProgID="Equation.DSMT4" ShapeID="_x0000_i1049" DrawAspect="Content" ObjectID="_1631173128" r:id="rId54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7022A8F5" w14:textId="48E347E1" w:rsidR="00257EEF" w:rsidRPr="00DF75E9" w:rsidRDefault="00257EEF" w:rsidP="001B5E55">
            <w:pPr>
              <w:jc w:val="center"/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7E0372DA">
                <v:shape id="_x0000_i1050" type="#_x0000_t75" style="width:64.2pt;height:37.8pt" o:ole="">
                  <v:imagedata r:id="rId55" o:title=""/>
                </v:shape>
                <o:OLEObject Type="Embed" ProgID="Equation.DSMT4" ShapeID="_x0000_i1050" DrawAspect="Content" ObjectID="_1631173129" r:id="rId56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7CB8C30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655A0E21">
                <v:shape id="_x0000_i1051" type="#_x0000_t75" style="width:34.8pt;height:18pt" o:ole="">
                  <v:imagedata r:id="rId12" o:title=""/>
                </v:shape>
                <o:OLEObject Type="Embed" ProgID="Equation.DSMT4" ShapeID="_x0000_i1051" DrawAspect="Content" ObjectID="_1631173130" r:id="rId57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571EBF7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4ADCE86C">
                <v:shape id="_x0000_i1052" type="#_x0000_t75" style="width:43.8pt;height:18pt" o:ole="">
                  <v:imagedata r:id="rId14" o:title=""/>
                </v:shape>
                <o:OLEObject Type="Embed" ProgID="Equation.DSMT4" ShapeID="_x0000_i1052" DrawAspect="Content" ObjectID="_1631173131" r:id="rId5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1A4A6BA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17CD484F">
                <v:shape id="_x0000_i1053" type="#_x0000_t75" style="width:19.8pt;height:19.2pt" o:ole="">
                  <v:imagedata r:id="rId16" o:title=""/>
                </v:shape>
                <o:OLEObject Type="Embed" ProgID="Equation.DSMT4" ShapeID="_x0000_i1053" DrawAspect="Content" ObjectID="_1631173132" r:id="rId5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49D0DA1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395BC6B5">
                <v:shape id="_x0000_i1054" type="#_x0000_t75" style="width:45pt;height:18pt" o:ole="">
                  <v:imagedata r:id="rId18" o:title=""/>
                </v:shape>
                <o:OLEObject Type="Embed" ProgID="Equation.DSMT4" ShapeID="_x0000_i1054" DrawAspect="Content" ObjectID="_1631173133" r:id="rId60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20AE1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0E2D696">
                <v:shape id="_x0000_i1055" type="#_x0000_t75" style="width:42pt;height:18pt" o:ole="">
                  <v:imagedata r:id="rId20" o:title=""/>
                </v:shape>
                <o:OLEObject Type="Embed" ProgID="Equation.DSMT4" ShapeID="_x0000_i1055" DrawAspect="Content" ObjectID="_1631173134" r:id="rId61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8C3383D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94F013F">
                <v:shape id="_x0000_i1056" type="#_x0000_t75" style="width:48.6pt;height:37.8pt" o:ole="">
                  <v:imagedata r:id="rId22" o:title=""/>
                </v:shape>
                <o:OLEObject Type="Embed" ProgID="Equation.DSMT4" ShapeID="_x0000_i1056" DrawAspect="Content" ObjectID="_1631173135" r:id="rId62"/>
              </w:object>
            </w:r>
          </w:p>
        </w:tc>
      </w:tr>
      <w:tr w:rsidR="000D173B" w14:paraId="409678F4" w14:textId="77777777" w:rsidTr="009752B7">
        <w:trPr>
          <w:trHeight w:val="522"/>
          <w:jc w:val="center"/>
        </w:trPr>
        <w:tc>
          <w:tcPr>
            <w:tcW w:w="1413" w:type="dxa"/>
            <w:shd w:val="clear" w:color="auto" w:fill="FBE4D5" w:themeFill="accent2" w:themeFillTint="33"/>
            <w:vAlign w:val="center"/>
          </w:tcPr>
          <w:p w14:paraId="62486E0C" w14:textId="2D5B5E31" w:rsidR="00257EEF" w:rsidRDefault="000D173B" w:rsidP="001B5E55">
            <w:pPr>
              <w:jc w:val="center"/>
              <w:rPr>
                <w:lang w:val="en-US"/>
              </w:rPr>
            </w:pPr>
            <w:r w:rsidRPr="00257EEF">
              <w:rPr>
                <w:rFonts w:cstheme="minorHAnsi"/>
                <w:position w:val="-28"/>
              </w:rPr>
              <w:object w:dxaOrig="960" w:dyaOrig="680" w14:anchorId="16EFB60A">
                <v:shape id="_x0000_i1057" type="#_x0000_t75" style="width:59.4pt;height:43.2pt" o:ole="">
                  <v:imagedata r:id="rId63" o:title=""/>
                </v:shape>
                <o:OLEObject Type="Embed" ProgID="Equation.DSMT4" ShapeID="_x0000_i1057" DrawAspect="Content" ObjectID="_1631173136" r:id="rId64"/>
              </w:objec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FB29E73" w14:textId="0CAA7A5D" w:rsidR="00257EEF" w:rsidRPr="00DB43F5" w:rsidRDefault="00DB43F5" w:rsidP="001B5E5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52755E52" w14:textId="43816B9B" w:rsidR="00257EEF" w:rsidRPr="00DB43F5" w:rsidRDefault="00DB43F5" w:rsidP="001B5E5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BB040A2" w14:textId="687A0C62" w:rsidR="00257EEF" w:rsidRPr="00C552BB" w:rsidRDefault="00C552BB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C552BB">
              <w:rPr>
                <w:sz w:val="26"/>
                <w:szCs w:val="26"/>
                <w:lang w:val="en-US"/>
              </w:rPr>
              <w:t>259.75</w:t>
            </w:r>
            <w:r w:rsidRPr="00C552BB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33AC86AE" w14:textId="3BF74C99" w:rsidR="00257EEF" w:rsidRPr="006763B3" w:rsidRDefault="00C552BB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C552BB">
              <w:rPr>
                <w:sz w:val="26"/>
                <w:szCs w:val="26"/>
                <w:lang w:val="en-US"/>
              </w:rPr>
              <w:t>16.117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CB7968D" w14:textId="6FF5E941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9752B7">
              <w:rPr>
                <w:sz w:val="26"/>
                <w:szCs w:val="26"/>
                <w:lang w:val="en-US"/>
              </w:rPr>
              <w:t>0.</w:t>
            </w:r>
            <w:r w:rsidR="00C552BB" w:rsidRPr="00C552BB">
              <w:rPr>
                <w:sz w:val="26"/>
                <w:szCs w:val="26"/>
                <w:lang w:val="en-US"/>
              </w:rPr>
              <w:t>777</w:t>
            </w:r>
            <w:r w:rsidRPr="009752B7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A179B28" w14:textId="0459E052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9752B7">
              <w:rPr>
                <w:sz w:val="26"/>
                <w:szCs w:val="26"/>
                <w:lang w:val="en-US"/>
              </w:rPr>
              <w:t>0.</w:t>
            </w:r>
            <w:r w:rsidR="00C552BB" w:rsidRPr="00C552BB">
              <w:rPr>
                <w:sz w:val="26"/>
                <w:szCs w:val="26"/>
                <w:lang w:val="en-US"/>
              </w:rPr>
              <w:t>222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66A811CA" w14:textId="73DDA43B" w:rsidR="00257EEF" w:rsidRPr="006763B3" w:rsidRDefault="009752B7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9752B7">
              <w:rPr>
                <w:sz w:val="26"/>
                <w:szCs w:val="26"/>
                <w:lang w:val="en-US"/>
              </w:rPr>
              <w:t>0.4</w:t>
            </w:r>
            <w:r w:rsidR="00C552BB" w:rsidRPr="00C552BB">
              <w:rPr>
                <w:sz w:val="26"/>
                <w:szCs w:val="26"/>
                <w:lang w:val="en-US"/>
              </w:rPr>
              <w:t>71</w: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58BF5E6E" w14:textId="375030C6" w:rsidR="00257EEF" w:rsidRPr="006763B3" w:rsidRDefault="00C552BB" w:rsidP="001B5E55">
            <w:pPr>
              <w:jc w:val="center"/>
              <w:rPr>
                <w:sz w:val="26"/>
                <w:szCs w:val="26"/>
                <w:lang w:val="en-US"/>
              </w:rPr>
            </w:pPr>
            <w:r w:rsidRPr="00C552BB">
              <w:rPr>
                <w:sz w:val="26"/>
                <w:szCs w:val="26"/>
                <w:lang w:val="en-US"/>
              </w:rPr>
              <w:t>997.299</w:t>
            </w:r>
            <w:r>
              <w:rPr>
                <w:sz w:val="26"/>
                <w:szCs w:val="26"/>
              </w:rPr>
              <w:t xml:space="preserve"> </w:t>
            </w:r>
            <w:r w:rsidR="009752B7">
              <w:rPr>
                <w:sz w:val="26"/>
                <w:szCs w:val="26"/>
                <w:lang w:val="en-US"/>
              </w:rPr>
              <w:t>sec</w:t>
            </w:r>
          </w:p>
        </w:tc>
      </w:tr>
    </w:tbl>
    <w:p w14:paraId="59A30151" w14:textId="18F259CE" w:rsidR="00DF75E9" w:rsidRPr="009752B7" w:rsidRDefault="00DF75E9" w:rsidP="00C552BB">
      <w:pPr>
        <w:rPr>
          <w:lang w:val="en-US"/>
        </w:rPr>
      </w:pPr>
    </w:p>
    <w:sectPr w:rsidR="00DF75E9" w:rsidRPr="009752B7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B4E6D6" w14:textId="77777777" w:rsidR="009B76D3" w:rsidRDefault="009B76D3" w:rsidP="00DF75E9">
      <w:pPr>
        <w:spacing w:after="0" w:line="240" w:lineRule="auto"/>
      </w:pPr>
      <w:r>
        <w:separator/>
      </w:r>
    </w:p>
  </w:endnote>
  <w:endnote w:type="continuationSeparator" w:id="0">
    <w:p w14:paraId="2AD32556" w14:textId="77777777" w:rsidR="009B76D3" w:rsidRDefault="009B76D3" w:rsidP="00DF7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B8932F" w14:textId="77777777" w:rsidR="009B76D3" w:rsidRDefault="009B76D3" w:rsidP="00DF75E9">
      <w:pPr>
        <w:spacing w:after="0" w:line="240" w:lineRule="auto"/>
      </w:pPr>
      <w:r>
        <w:separator/>
      </w:r>
    </w:p>
  </w:footnote>
  <w:footnote w:type="continuationSeparator" w:id="0">
    <w:p w14:paraId="043AB913" w14:textId="77777777" w:rsidR="009B76D3" w:rsidRDefault="009B76D3" w:rsidP="00DF75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05F"/>
    <w:rsid w:val="00006E2B"/>
    <w:rsid w:val="00040918"/>
    <w:rsid w:val="0008485F"/>
    <w:rsid w:val="000D173B"/>
    <w:rsid w:val="000E6961"/>
    <w:rsid w:val="00244A35"/>
    <w:rsid w:val="00257EEF"/>
    <w:rsid w:val="0037352B"/>
    <w:rsid w:val="005E737F"/>
    <w:rsid w:val="006763B3"/>
    <w:rsid w:val="00690CBB"/>
    <w:rsid w:val="00720FDA"/>
    <w:rsid w:val="007F03E5"/>
    <w:rsid w:val="00823448"/>
    <w:rsid w:val="00846449"/>
    <w:rsid w:val="008C505F"/>
    <w:rsid w:val="008F2ED0"/>
    <w:rsid w:val="0093160A"/>
    <w:rsid w:val="009752B7"/>
    <w:rsid w:val="009B00E0"/>
    <w:rsid w:val="009B76D3"/>
    <w:rsid w:val="009F0089"/>
    <w:rsid w:val="00A12C61"/>
    <w:rsid w:val="00B722B0"/>
    <w:rsid w:val="00C552BB"/>
    <w:rsid w:val="00C567BE"/>
    <w:rsid w:val="00DB43F5"/>
    <w:rsid w:val="00DF75E9"/>
    <w:rsid w:val="00E62773"/>
    <w:rsid w:val="00F90629"/>
    <w:rsid w:val="00FD4D7B"/>
    <w:rsid w:val="00FD7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CFB5B5"/>
  <w15:chartTrackingRefBased/>
  <w15:docId w15:val="{159061BB-A63C-496E-9F3F-8573D8EC7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F7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DF75E9"/>
  </w:style>
  <w:style w:type="paragraph" w:styleId="a5">
    <w:name w:val="footer"/>
    <w:basedOn w:val="a"/>
    <w:link w:val="Char0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DF7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1</Pages>
  <Words>216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19</cp:revision>
  <dcterms:created xsi:type="dcterms:W3CDTF">2019-07-21T11:00:00Z</dcterms:created>
  <dcterms:modified xsi:type="dcterms:W3CDTF">2019-09-28T07:50:00Z</dcterms:modified>
</cp:coreProperties>
</file>